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613B" w:rsidRPr="00C339A3" w:rsidRDefault="00685B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l</w:t>
      </w:r>
      <w:r w:rsidR="0030613B" w:rsidRPr="00C339A3">
        <w:rPr>
          <w:rFonts w:ascii="Times New Roman" w:hAnsi="Times New Roman" w:cs="Times New Roman"/>
        </w:rPr>
        <w:t xml:space="preserve">inear Prediction with optimal parameters:             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="008054E3" w:rsidRPr="00C339A3">
        <w:rPr>
          <w:rFonts w:ascii="Times New Roman" w:hAnsi="Times New Roman" w:cs="Times New Roman"/>
          <w:position w:val="-28"/>
        </w:rPr>
        <w:object w:dxaOrig="49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8pt;height:34.2pt" o:ole="">
            <v:imagedata r:id="rId6" o:title=""/>
          </v:shape>
          <o:OLEObject Type="Embed" ProgID="Equation.DSMT4" ShapeID="_x0000_i1025" DrawAspect="Content" ObjectID="_1695069908" r:id="rId7"/>
        </w:object>
      </w:r>
      <w:r w:rsidRPr="00C339A3">
        <w:rPr>
          <w:rFonts w:ascii="Times New Roman" w:hAnsi="Times New Roman" w:cs="Times New Roman"/>
        </w:rPr>
        <w:t xml:space="preserve">  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How do we find the optimal values of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1</w:t>
      </w:r>
      <w:r w:rsidRPr="00C339A3">
        <w:rPr>
          <w:rFonts w:ascii="Times New Roman" w:hAnsi="Times New Roman" w:cs="Times New Roman"/>
        </w:rPr>
        <w:t xml:space="preserve">,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2</w:t>
      </w:r>
      <w:r w:rsidRPr="00C339A3">
        <w:rPr>
          <w:rFonts w:ascii="Times New Roman" w:hAnsi="Times New Roman" w:cs="Times New Roman"/>
        </w:rPr>
        <w:t xml:space="preserve">, …., </w:t>
      </w:r>
      <w:proofErr w:type="spellStart"/>
      <w:r w:rsidRPr="00C339A3">
        <w:rPr>
          <w:rFonts w:ascii="Times New Roman" w:hAnsi="Times New Roman" w:cs="Times New Roman"/>
          <w:i/>
        </w:rPr>
        <w:t>a</w:t>
      </w:r>
      <w:r w:rsidR="00C339A3" w:rsidRPr="00C339A3">
        <w:rPr>
          <w:rFonts w:ascii="Times New Roman" w:hAnsi="Times New Roman" w:cs="Times New Roman"/>
          <w:i/>
          <w:vertAlign w:val="subscript"/>
        </w:rPr>
        <w:t>L</w:t>
      </w:r>
      <w:proofErr w:type="spellEnd"/>
      <w:r w:rsidR="00FD7A5E">
        <w:rPr>
          <w:rFonts w:ascii="Times New Roman" w:hAnsi="Times New Roman" w:cs="Times New Roman"/>
        </w:rPr>
        <w:t xml:space="preserve">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vertAlign w:val="subscript"/>
        </w:rPr>
        <w:t>1</w:t>
      </w:r>
      <w:r w:rsidR="00FD7A5E" w:rsidRPr="00C339A3">
        <w:rPr>
          <w:rFonts w:ascii="Times New Roman" w:hAnsi="Times New Roman" w:cs="Times New Roman"/>
        </w:rPr>
        <w:t xml:space="preserve">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vertAlign w:val="subscript"/>
        </w:rPr>
        <w:t>2</w:t>
      </w:r>
      <w:r w:rsidR="00FD7A5E" w:rsidRPr="00C339A3">
        <w:rPr>
          <w:rFonts w:ascii="Times New Roman" w:hAnsi="Times New Roman" w:cs="Times New Roman"/>
        </w:rPr>
        <w:t xml:space="preserve">, …., </w:t>
      </w:r>
      <w:r w:rsidR="00FD7A5E">
        <w:rPr>
          <w:rFonts w:ascii="Times New Roman" w:hAnsi="Times New Roman" w:cs="Times New Roman"/>
          <w:i/>
        </w:rPr>
        <w:t>b</w:t>
      </w:r>
      <w:r w:rsidR="00FD7A5E" w:rsidRPr="00C339A3">
        <w:rPr>
          <w:rFonts w:ascii="Times New Roman" w:hAnsi="Times New Roman" w:cs="Times New Roman"/>
          <w:i/>
          <w:vertAlign w:val="subscript"/>
        </w:rPr>
        <w:t>L</w:t>
      </w:r>
      <w:r w:rsidR="00FD7A5E" w:rsidRPr="00FD7A5E">
        <w:rPr>
          <w:rFonts w:ascii="Times New Roman" w:hAnsi="Times New Roman" w:cs="Times New Roman"/>
          <w:vertAlign w:val="subscript"/>
        </w:rPr>
        <w:t>-1</w:t>
      </w:r>
      <w:r w:rsidR="00FD7A5E" w:rsidRPr="00C339A3">
        <w:rPr>
          <w:rFonts w:ascii="Times New Roman" w:hAnsi="Times New Roman" w:cs="Times New Roman"/>
        </w:rPr>
        <w:t>?</w:t>
      </w:r>
      <w:r w:rsidRPr="00C339A3">
        <w:rPr>
          <w:rFonts w:ascii="Times New Roman" w:hAnsi="Times New Roman" w:cs="Times New Roman"/>
        </w:rPr>
        <w:t xml:space="preserve">  </w:t>
      </w:r>
    </w:p>
    <w:p w:rsidR="0092661D" w:rsidRDefault="0092661D">
      <w:pPr>
        <w:rPr>
          <w:rFonts w:ascii="Times New Roman" w:hAnsi="Times New Roman" w:cs="Times New Roman"/>
        </w:rPr>
      </w:pPr>
    </w:p>
    <w:p w:rsidR="0092661D" w:rsidRPr="00C339A3" w:rsidRDefault="0092661D" w:rsidP="009266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an square error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(MSE) is determined from the </w:t>
      </w:r>
      <w:r w:rsidRPr="00D767CF">
        <w:rPr>
          <w:rFonts w:ascii="Times New Roman" w:hAnsi="Times New Roman" w:cs="Times New Roman"/>
          <w:b/>
        </w:rPr>
        <w:t>test data</w:t>
      </w:r>
    </w:p>
    <w:p w:rsidR="004262B1" w:rsidRPr="00C339A3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>Object function:</w:t>
      </w:r>
    </w:p>
    <w:p w:rsidR="004262B1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</w:t>
      </w:r>
      <w:r w:rsidR="00666CBB" w:rsidRPr="00C339A3">
        <w:rPr>
          <w:rFonts w:ascii="Times New Roman" w:hAnsi="Times New Roman" w:cs="Times New Roman"/>
          <w:position w:val="-32"/>
        </w:rPr>
        <w:object w:dxaOrig="5920" w:dyaOrig="780">
          <v:shape id="_x0000_i1028" type="#_x0000_t75" style="width:296.4pt;height:39pt" o:ole="">
            <v:imagedata r:id="rId8" o:title=""/>
          </v:shape>
          <o:OLEObject Type="Embed" ProgID="Equation.DSMT4" ShapeID="_x0000_i1028" DrawAspect="Content" ObjectID="_1695069909" r:id="rId9"/>
        </w:object>
      </w:r>
      <w:r w:rsidRPr="00C339A3">
        <w:rPr>
          <w:rFonts w:ascii="Times New Roman" w:hAnsi="Times New Roman" w:cs="Times New Roman"/>
        </w:rPr>
        <w:t xml:space="preserve">       </w:t>
      </w:r>
      <w:r w:rsidR="00C339A3" w:rsidRPr="00C339A3">
        <w:rPr>
          <w:rFonts w:ascii="Times New Roman" w:hAnsi="Times New Roman" w:cs="Times New Roman"/>
        </w:rPr>
        <w:t xml:space="preserve">              </w:t>
      </w:r>
      <w:bookmarkStart w:id="0" w:name="_GoBack"/>
      <w:bookmarkEnd w:id="0"/>
    </w:p>
    <w:p w:rsidR="00666CBB" w:rsidRDefault="00666CBB" w:rsidP="00666CB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raining data</w:t>
      </w:r>
    </w:p>
    <w:p w:rsidR="00666CBB" w:rsidRDefault="00666CBB" w:rsidP="00666CB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est data</w:t>
      </w:r>
    </w:p>
    <w:p w:rsidR="00666CBB" w:rsidRPr="00D767CF" w:rsidRDefault="00666CBB" w:rsidP="00666CB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            </w:t>
      </w:r>
    </w:p>
    <w:p w:rsidR="006B0BB1" w:rsidRPr="00C339A3" w:rsidRDefault="006B0BB1">
      <w:pPr>
        <w:rPr>
          <w:rFonts w:ascii="Times New Roman" w:hAnsi="Times New Roman" w:cs="Times New Roman"/>
        </w:rPr>
      </w:pPr>
    </w:p>
    <w:sectPr w:rsidR="006B0BB1" w:rsidRPr="00C339A3" w:rsidSect="00AD7EF5">
      <w:pgSz w:w="11906" w:h="16838" w:code="9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6177" w:rsidRDefault="00396177" w:rsidP="0092661D">
      <w:r>
        <w:separator/>
      </w:r>
    </w:p>
  </w:endnote>
  <w:endnote w:type="continuationSeparator" w:id="0">
    <w:p w:rsidR="00396177" w:rsidRDefault="00396177" w:rsidP="00926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6177" w:rsidRDefault="00396177" w:rsidP="0092661D">
      <w:r>
        <w:separator/>
      </w:r>
    </w:p>
  </w:footnote>
  <w:footnote w:type="continuationSeparator" w:id="0">
    <w:p w:rsidR="00396177" w:rsidRDefault="00396177" w:rsidP="009266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6F9"/>
    <w:rsid w:val="000813C1"/>
    <w:rsid w:val="0014074F"/>
    <w:rsid w:val="00230988"/>
    <w:rsid w:val="0030613B"/>
    <w:rsid w:val="00396177"/>
    <w:rsid w:val="004262B1"/>
    <w:rsid w:val="006226F9"/>
    <w:rsid w:val="00666CBB"/>
    <w:rsid w:val="00685B51"/>
    <w:rsid w:val="006B0BB1"/>
    <w:rsid w:val="008054E3"/>
    <w:rsid w:val="00880A0E"/>
    <w:rsid w:val="0092661D"/>
    <w:rsid w:val="00975AE7"/>
    <w:rsid w:val="009A22AD"/>
    <w:rsid w:val="00A173FB"/>
    <w:rsid w:val="00AD7EF5"/>
    <w:rsid w:val="00C339A3"/>
    <w:rsid w:val="00ED0BA7"/>
    <w:rsid w:val="00FD7A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FC1726"/>
  <w15:chartTrackingRefBased/>
  <w15:docId w15:val="{DFAF37D1-222B-4AE0-B7FF-587F866A6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661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2661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2661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2661D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60</Words>
  <Characters>345</Characters>
  <Application>Microsoft Office Word</Application>
  <DocSecurity>0</DocSecurity>
  <Lines>2</Lines>
  <Paragraphs>1</Paragraphs>
  <ScaleCrop>false</ScaleCrop>
  <Company/>
  <LinksUpToDate>false</LinksUpToDate>
  <CharactersWithSpaces>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1-08-22T07:30:00Z</dcterms:created>
  <dcterms:modified xsi:type="dcterms:W3CDTF">2021-10-06T15:58:00Z</dcterms:modified>
</cp:coreProperties>
</file>